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pPr w:leftFromText="180" w:rightFromText="180" w:vertAnchor="page" w:horzAnchor="margin" w:tblpY="149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77"/>
        <w:gridCol w:w="1988"/>
        <w:gridCol w:w="1984"/>
        <w:gridCol w:w="1980"/>
        <w:gridCol w:w="1982"/>
      </w:tblGrid>
      <w:tr w:rsidR="00296A66" w:rsidRPr="00D85BBC" w:rsidTr="00296A66">
        <w:trPr>
          <w:trHeight w:val="514"/>
        </w:trPr>
        <w:tc>
          <w:tcPr>
            <w:tcW w:w="2027" w:type="dxa"/>
            <w:vMerge w:val="restart"/>
            <w:shd w:val="clear" w:color="auto" w:fill="auto"/>
            <w:vAlign w:val="center"/>
          </w:tcPr>
          <w:p w:rsidR="00296A66" w:rsidRPr="00D85BBC" w:rsidRDefault="00296A66" w:rsidP="00296A66">
            <w:pPr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Номер фигуры</w:t>
            </w:r>
          </w:p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7" w:type="dxa"/>
            <w:vMerge w:val="restart"/>
            <w:shd w:val="clear" w:color="auto" w:fill="auto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Площадь фигуры м</w:t>
            </w:r>
            <w:r w:rsidRPr="00D85BBC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027" w:type="dxa"/>
            <w:vMerge w:val="restart"/>
            <w:shd w:val="clear" w:color="auto" w:fill="auto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Средняя рабочая отметка, м</w:t>
            </w:r>
          </w:p>
        </w:tc>
        <w:tc>
          <w:tcPr>
            <w:tcW w:w="4056" w:type="dxa"/>
            <w:gridSpan w:val="2"/>
            <w:shd w:val="clear" w:color="auto" w:fill="auto"/>
            <w:vAlign w:val="center"/>
          </w:tcPr>
          <w:p w:rsidR="00296A66" w:rsidRPr="00F7097E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Объемы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>м</w:t>
            </w:r>
            <w:r>
              <w:rPr>
                <w:sz w:val="28"/>
                <w:szCs w:val="28"/>
                <w:vertAlign w:val="superscript"/>
              </w:rPr>
              <w:t>3</w:t>
            </w:r>
          </w:p>
        </w:tc>
      </w:tr>
      <w:tr w:rsidR="00296A66" w:rsidRPr="00D85BBC" w:rsidTr="00296A66">
        <w:trPr>
          <w:trHeight w:val="449"/>
        </w:trPr>
        <w:tc>
          <w:tcPr>
            <w:tcW w:w="2027" w:type="dxa"/>
            <w:vMerge/>
            <w:shd w:val="clear" w:color="auto" w:fill="auto"/>
            <w:vAlign w:val="center"/>
          </w:tcPr>
          <w:p w:rsidR="00296A66" w:rsidRPr="00D85BBC" w:rsidRDefault="00296A66" w:rsidP="00296A66">
            <w:pPr>
              <w:rPr>
                <w:sz w:val="28"/>
                <w:szCs w:val="28"/>
              </w:rPr>
            </w:pPr>
          </w:p>
        </w:tc>
        <w:tc>
          <w:tcPr>
            <w:tcW w:w="2027" w:type="dxa"/>
            <w:vMerge/>
            <w:shd w:val="clear" w:color="auto" w:fill="auto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7" w:type="dxa"/>
            <w:vMerge/>
            <w:shd w:val="clear" w:color="auto" w:fill="auto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Насыпи +</w:t>
            </w: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Выемки -</w:t>
            </w: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1</w:t>
            </w:r>
          </w:p>
        </w:tc>
        <w:tc>
          <w:tcPr>
            <w:tcW w:w="2027" w:type="dxa"/>
            <w:shd w:val="clear" w:color="auto" w:fill="auto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2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3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4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5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6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7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8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9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10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11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12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13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14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15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16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17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18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19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D85BBC">
              <w:rPr>
                <w:sz w:val="28"/>
                <w:szCs w:val="28"/>
              </w:rPr>
              <w:t>20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  <w:tr w:rsidR="00296A66" w:rsidRPr="00D85BBC" w:rsidTr="00296A66"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  <w:r w:rsidRPr="00296A66">
              <w:rPr>
                <w:sz w:val="28"/>
                <w:szCs w:val="28"/>
              </w:rPr>
              <w:t>∑</w:t>
            </w: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7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28" w:type="dxa"/>
            <w:shd w:val="clear" w:color="auto" w:fill="auto"/>
            <w:vAlign w:val="center"/>
          </w:tcPr>
          <w:p w:rsidR="00296A66" w:rsidRPr="00D85BBC" w:rsidRDefault="00296A66" w:rsidP="00296A66">
            <w:pPr>
              <w:jc w:val="center"/>
              <w:rPr>
                <w:sz w:val="28"/>
                <w:szCs w:val="28"/>
              </w:rPr>
            </w:pPr>
          </w:p>
        </w:tc>
      </w:tr>
    </w:tbl>
    <w:p w:rsidR="000655DD" w:rsidRPr="00E059DC" w:rsidRDefault="003249F3" w:rsidP="003249F3">
      <w:pPr>
        <w:jc w:val="center"/>
        <w:rPr>
          <w:b/>
          <w:sz w:val="32"/>
          <w:szCs w:val="32"/>
        </w:rPr>
      </w:pPr>
      <w:r w:rsidRPr="00E059DC">
        <w:rPr>
          <w:b/>
          <w:sz w:val="32"/>
          <w:szCs w:val="32"/>
        </w:rPr>
        <w:t>Ведомость вычисления объемов земляных работ</w:t>
      </w:r>
    </w:p>
    <w:p w:rsidR="00E059DC" w:rsidRPr="00E059DC" w:rsidRDefault="00E059DC" w:rsidP="00E059DC"/>
    <w:p w:rsidR="003249F3" w:rsidRPr="003249F3" w:rsidRDefault="003249F3" w:rsidP="003249F3">
      <w:pPr>
        <w:spacing w:after="120"/>
        <w:rPr>
          <w:sz w:val="28"/>
          <w:szCs w:val="28"/>
        </w:rPr>
      </w:pPr>
      <w:r w:rsidRPr="003249F3">
        <w:rPr>
          <w:sz w:val="28"/>
          <w:szCs w:val="28"/>
        </w:rPr>
        <w:t>ΔV – разность между объемами насыпи и объемами выемки</w:t>
      </w:r>
    </w:p>
    <w:p w:rsidR="003249F3" w:rsidRPr="003249F3" w:rsidRDefault="003249F3" w:rsidP="003249F3">
      <w:pPr>
        <w:spacing w:after="120"/>
        <w:rPr>
          <w:sz w:val="28"/>
          <w:szCs w:val="28"/>
        </w:rPr>
      </w:pPr>
      <w:r w:rsidRPr="003249F3">
        <w:rPr>
          <w:sz w:val="28"/>
          <w:szCs w:val="28"/>
        </w:rPr>
        <w:t>ΔV=∑Vн - ∑Vв</w:t>
      </w:r>
    </w:p>
    <w:p w:rsidR="003249F3" w:rsidRDefault="004C367B" w:rsidP="00296A66">
      <w:pPr>
        <w:spacing w:after="120"/>
        <w:rPr>
          <w:sz w:val="28"/>
          <w:szCs w:val="28"/>
          <w:vertAlign w:val="superscript"/>
        </w:rPr>
      </w:pPr>
      <w:r>
        <w:rPr>
          <w:sz w:val="28"/>
          <w:szCs w:val="28"/>
        </w:rPr>
        <w:t>ΔV=</w:t>
      </w:r>
      <w:r>
        <w:rPr>
          <w:sz w:val="28"/>
          <w:szCs w:val="28"/>
          <w:lang w:val="en-US"/>
        </w:rPr>
        <w:t xml:space="preserve">***** </w:t>
      </w:r>
      <w:r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 xml:space="preserve"> *****</w:t>
      </w:r>
      <w:r w:rsidR="003249F3" w:rsidRPr="003249F3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*****</w:t>
      </w:r>
      <w:r w:rsidR="00F7097E">
        <w:rPr>
          <w:sz w:val="28"/>
          <w:szCs w:val="28"/>
        </w:rPr>
        <w:t xml:space="preserve"> м</w:t>
      </w:r>
      <w:r w:rsidR="00F7097E">
        <w:rPr>
          <w:sz w:val="28"/>
          <w:szCs w:val="28"/>
          <w:vertAlign w:val="superscript"/>
        </w:rPr>
        <w:t>3</w:t>
      </w:r>
    </w:p>
    <w:p w:rsidR="00BF5B4A" w:rsidRDefault="00BF5B4A" w:rsidP="00296A66">
      <w:pPr>
        <w:spacing w:after="120"/>
        <w:rPr>
          <w:sz w:val="28"/>
          <w:szCs w:val="28"/>
          <w:vertAlign w:val="superscript"/>
        </w:rPr>
      </w:pPr>
      <w:r w:rsidRPr="00BF5B4A">
        <w:rPr>
          <w:position w:val="-32"/>
          <w:sz w:val="28"/>
          <w:szCs w:val="28"/>
          <w:vertAlign w:val="superscript"/>
        </w:rPr>
        <w:object w:dxaOrig="18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37.5pt" o:ole="">
            <v:imagedata r:id="rId8" o:title=""/>
          </v:shape>
          <o:OLEObject Type="Embed" ProgID="Equation.DSMT4" ShapeID="_x0000_i1025" DrawAspect="Content" ObjectID="_1713179019" r:id="rId9"/>
        </w:object>
      </w:r>
      <w:r>
        <w:rPr>
          <w:sz w:val="28"/>
          <w:szCs w:val="28"/>
          <w:vertAlign w:val="superscript"/>
        </w:rPr>
        <w:t xml:space="preserve"> </w:t>
      </w:r>
    </w:p>
    <w:p w:rsidR="00BF5B4A" w:rsidRPr="003249F3" w:rsidRDefault="00BF5B4A" w:rsidP="00296A66">
      <w:pPr>
        <w:spacing w:after="120"/>
        <w:rPr>
          <w:sz w:val="28"/>
          <w:szCs w:val="28"/>
        </w:rPr>
      </w:pPr>
      <w:r w:rsidRPr="00BF5B4A">
        <w:rPr>
          <w:position w:val="-32"/>
          <w:sz w:val="28"/>
          <w:szCs w:val="28"/>
          <w:vertAlign w:val="superscript"/>
        </w:rPr>
        <w:object w:dxaOrig="3019" w:dyaOrig="740">
          <v:shape id="_x0000_i1026" type="#_x0000_t75" style="width:150.75pt;height:37.5pt" o:ole="">
            <v:imagedata r:id="rId10" o:title=""/>
          </v:shape>
          <o:OLEObject Type="Embed" ProgID="Equation.DSMT4" ShapeID="_x0000_i1026" DrawAspect="Content" ObjectID="_1713179020" r:id="rId11"/>
        </w:object>
      </w:r>
    </w:p>
    <w:p w:rsidR="00F372CD" w:rsidRPr="003249F3" w:rsidRDefault="00F372CD" w:rsidP="003249F3">
      <w:pPr>
        <w:rPr>
          <w:sz w:val="28"/>
          <w:szCs w:val="28"/>
        </w:rPr>
      </w:pPr>
    </w:p>
    <w:sectPr w:rsidR="00F372CD" w:rsidRPr="003249F3" w:rsidSect="00950305">
      <w:headerReference w:type="default" r:id="rId12"/>
      <w:footerReference w:type="default" r:id="rId13"/>
      <w:pgSz w:w="11906" w:h="16838"/>
      <w:pgMar w:top="851" w:right="567" w:bottom="1985" w:left="1418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6D0DEA" w:rsidRDefault="006D0DEA">
      <w:r>
        <w:separator/>
      </w:r>
    </w:p>
  </w:endnote>
  <w:endnote w:type="continuationSeparator" w:id="0">
    <w:p w:rsidR="006D0DEA" w:rsidRDefault="006D0D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3F4E30" w:rsidRDefault="007B1CEB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0560" behindDoc="0" locked="0" layoutInCell="1" allowOverlap="1">
              <wp:simplePos x="0" y="0"/>
              <wp:positionH relativeFrom="column">
                <wp:posOffset>1287780</wp:posOffset>
              </wp:positionH>
              <wp:positionV relativeFrom="paragraph">
                <wp:posOffset>145415</wp:posOffset>
              </wp:positionV>
              <wp:extent cx="730250" cy="278130"/>
              <wp:effectExtent l="1905" t="2540" r="1270" b="0"/>
              <wp:wrapNone/>
              <wp:docPr id="20" name="Text Box 4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30250" cy="278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3F4E30" w:rsidRDefault="003F4E3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Подпись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8" o:spid="_x0000_s1026" type="#_x0000_t202" style="position:absolute;margin-left:101.4pt;margin-top:11.45pt;width:57.5pt;height:21.9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" filled="f" stroked="f">
              <v:textbox>
                <w:txbxContent>
                  <w:p w:rsidR="003F4E30" w:rsidRDefault="003F4E30">
                    <w:pPr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Подпись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49536" behindDoc="0" locked="0" layoutInCell="1" allowOverlap="1">
              <wp:simplePos x="0" y="0"/>
              <wp:positionH relativeFrom="column">
                <wp:posOffset>857885</wp:posOffset>
              </wp:positionH>
              <wp:positionV relativeFrom="paragraph">
                <wp:posOffset>145415</wp:posOffset>
              </wp:positionV>
              <wp:extent cx="563245" cy="278130"/>
              <wp:effectExtent l="635" t="2540" r="0" b="0"/>
              <wp:wrapNone/>
              <wp:docPr id="19" name="Text Box 4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63245" cy="278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3F4E30" w:rsidRDefault="003F4E30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№ док.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47" o:spid="_x0000_s1027" type="#_x0000_t202" style="position:absolute;margin-left:67.55pt;margin-top:11.45pt;width:44.35pt;height:21.9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" filled="f" stroked="f">
              <v:textbox>
                <w:txbxContent>
                  <w:p w:rsidR="003F4E30" w:rsidRDefault="003F4E30">
                    <w:pPr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№ док.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6944" behindDoc="0" locked="0" layoutInCell="1" allowOverlap="1">
              <wp:simplePos x="0" y="0"/>
              <wp:positionH relativeFrom="column">
                <wp:posOffset>114300</wp:posOffset>
              </wp:positionH>
              <wp:positionV relativeFrom="paragraph">
                <wp:posOffset>145415</wp:posOffset>
              </wp:positionV>
              <wp:extent cx="571500" cy="278130"/>
              <wp:effectExtent l="0" t="2540" r="0" b="0"/>
              <wp:wrapNone/>
              <wp:docPr id="18" name="Text Box 6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71500" cy="278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3F4E30" w:rsidRDefault="003F4E3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Колич.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66" o:spid="_x0000_s1028" type="#_x0000_t202" style="position:absolute;margin-left:9pt;margin-top:11.45pt;width:45pt;height:21.9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" filled="f" stroked="f">
              <v:textbox>
                <w:txbxContent>
                  <w:p w:rsidR="003F4E30" w:rsidRDefault="003F4E30">
                    <w:pPr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Колич.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2608" behindDoc="0" locked="0" layoutInCell="1" allowOverlap="1">
              <wp:simplePos x="0" y="0"/>
              <wp:positionH relativeFrom="column">
                <wp:posOffset>6001385</wp:posOffset>
              </wp:positionH>
              <wp:positionV relativeFrom="paragraph">
                <wp:posOffset>-165100</wp:posOffset>
              </wp:positionV>
              <wp:extent cx="513715" cy="277495"/>
              <wp:effectExtent l="635" t="0" r="0" b="1905"/>
              <wp:wrapNone/>
              <wp:docPr id="17" name="Text Box 5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13715" cy="277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3F4E30" w:rsidRDefault="003F4E30">
                          <w:pPr>
                            <w:pStyle w:val="a0"/>
                          </w:pPr>
                          <w:r>
                            <w:t>Лист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50" o:spid="_x0000_s1029" type="#_x0000_t202" style="position:absolute;margin-left:472.55pt;margin-top:-13pt;width:40.45pt;height:21.8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" filled="f" stroked="f">
              <v:textbox>
                <w:txbxContent>
                  <w:p w:rsidR="003F4E30" w:rsidRDefault="003F4E30">
                    <w:pPr>
                      <w:pStyle w:val="a4"/>
                    </w:pPr>
                    <w:r>
                      <w:t>Лист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3632" behindDoc="0" locked="0" layoutInCell="1" allowOverlap="1">
              <wp:simplePos x="0" y="0"/>
              <wp:positionH relativeFrom="column">
                <wp:posOffset>2885440</wp:posOffset>
              </wp:positionH>
              <wp:positionV relativeFrom="paragraph">
                <wp:posOffset>-73025</wp:posOffset>
              </wp:positionV>
              <wp:extent cx="2943860" cy="354330"/>
              <wp:effectExtent l="0" t="3175" r="0" b="4445"/>
              <wp:wrapNone/>
              <wp:docPr id="16" name="Text Box 5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943860" cy="354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3F4E30" w:rsidRDefault="003F4E30">
                          <w:pPr>
                            <w:rPr>
                              <w:sz w:val="28"/>
                            </w:rPr>
                          </w:pPr>
                        </w:p>
                        <w:p w:rsidR="003F4E30" w:rsidRDefault="003F4E30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51" o:spid="_x0000_s1030" type="#_x0000_t202" style="position:absolute;margin-left:227.2pt;margin-top:-5.75pt;width:231.8pt;height:27.9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" filled="f" stroked="f">
              <v:textbox>
                <w:txbxContent>
                  <w:p w:rsidR="003F4E30" w:rsidRDefault="003F4E30">
                    <w:pPr>
                      <w:rPr>
                        <w:sz w:val="28"/>
                      </w:rPr>
                    </w:pPr>
                  </w:p>
                  <w:p w:rsidR="003F4E30" w:rsidRDefault="003F4E30"/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1824" behindDoc="0" locked="0" layoutInCell="1" allowOverlap="1">
              <wp:simplePos x="0" y="0"/>
              <wp:positionH relativeFrom="column">
                <wp:posOffset>-226695</wp:posOffset>
              </wp:positionH>
              <wp:positionV relativeFrom="paragraph">
                <wp:posOffset>185420</wp:posOffset>
              </wp:positionV>
              <wp:extent cx="2484120" cy="0"/>
              <wp:effectExtent l="20955" t="13970" r="19050" b="14605"/>
              <wp:wrapNone/>
              <wp:docPr id="15" name="Line 6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484120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B8E7BC7" id="Line 61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7.85pt,14.6pt" to="177.75pt,1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" strokeweight="2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7968" behindDoc="0" locked="0" layoutInCell="1" allowOverlap="1">
              <wp:simplePos x="0" y="0"/>
              <wp:positionH relativeFrom="column">
                <wp:posOffset>-228600</wp:posOffset>
              </wp:positionH>
              <wp:positionV relativeFrom="paragraph">
                <wp:posOffset>6985</wp:posOffset>
              </wp:positionV>
              <wp:extent cx="2484120" cy="0"/>
              <wp:effectExtent l="19050" t="16510" r="20955" b="21590"/>
              <wp:wrapNone/>
              <wp:docPr id="14" name="Line 7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484120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7BCC2D2" id="Line 79" o:spid="_x0000_s1026" style="position:absolute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.55pt" to="177.6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" strokeweight="2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1584" behindDoc="0" locked="0" layoutInCell="1" allowOverlap="1">
              <wp:simplePos x="0" y="0"/>
              <wp:positionH relativeFrom="column">
                <wp:posOffset>1828800</wp:posOffset>
              </wp:positionH>
              <wp:positionV relativeFrom="paragraph">
                <wp:posOffset>145415</wp:posOffset>
              </wp:positionV>
              <wp:extent cx="457200" cy="288290"/>
              <wp:effectExtent l="0" t="2540" r="0" b="4445"/>
              <wp:wrapNone/>
              <wp:docPr id="13" name="Text Box 4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57200" cy="288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3F4E30" w:rsidRDefault="003F4E3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Дата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49" o:spid="_x0000_s1031" type="#_x0000_t202" style="position:absolute;margin-left:2in;margin-top:11.45pt;width:36pt;height:22.7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" filled="f" stroked="f">
              <v:textbox>
                <w:txbxContent>
                  <w:p w:rsidR="003F4E30" w:rsidRDefault="003F4E30">
                    <w:pPr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 xml:space="preserve"> Дата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48512" behindDoc="0" locked="0" layoutInCell="1" allowOverlap="1">
              <wp:simplePos x="0" y="0"/>
              <wp:positionH relativeFrom="column">
                <wp:posOffset>484505</wp:posOffset>
              </wp:positionH>
              <wp:positionV relativeFrom="paragraph">
                <wp:posOffset>145415</wp:posOffset>
              </wp:positionV>
              <wp:extent cx="567055" cy="278130"/>
              <wp:effectExtent l="0" t="2540" r="0" b="0"/>
              <wp:wrapNone/>
              <wp:docPr id="12" name="Text Box 4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67055" cy="278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3F4E30" w:rsidRDefault="003F4E30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Лист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46" o:spid="_x0000_s1032" type="#_x0000_t202" style="position:absolute;margin-left:38.15pt;margin-top:11.45pt;width:44.65pt;height:21.9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" filled="f" stroked="f">
              <v:textbox>
                <w:txbxContent>
                  <w:p w:rsidR="003F4E30" w:rsidRDefault="003F4E30">
                    <w:pPr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 xml:space="preserve"> Лист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47488" behindDoc="0" locked="0" layoutInCell="1" allowOverlap="1">
              <wp:simplePos x="0" y="0"/>
              <wp:positionH relativeFrom="column">
                <wp:posOffset>-228600</wp:posOffset>
              </wp:positionH>
              <wp:positionV relativeFrom="paragraph">
                <wp:posOffset>141605</wp:posOffset>
              </wp:positionV>
              <wp:extent cx="413385" cy="278130"/>
              <wp:effectExtent l="0" t="0" r="0" b="0"/>
              <wp:wrapNone/>
              <wp:docPr id="11" name="Text Box 4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13385" cy="278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3F4E30" w:rsidRDefault="003F4E30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Изм.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45" o:spid="_x0000_s1033" type="#_x0000_t202" style="position:absolute;margin-left:-18pt;margin-top:11.15pt;width:32.55pt;height:21.9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" filled="f" stroked="f">
              <v:textbox>
                <w:txbxContent>
                  <w:p w:rsidR="003F4E30" w:rsidRDefault="003F4E30">
                    <w:pPr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Изм.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800" behindDoc="0" locked="0" layoutInCell="1" allowOverlap="1">
              <wp:simplePos x="0" y="0"/>
              <wp:positionH relativeFrom="column">
                <wp:posOffset>6057265</wp:posOffset>
              </wp:positionH>
              <wp:positionV relativeFrom="paragraph">
                <wp:posOffset>-191135</wp:posOffset>
              </wp:positionV>
              <wp:extent cx="635" cy="548640"/>
              <wp:effectExtent l="18415" t="18415" r="19050" b="13970"/>
              <wp:wrapNone/>
              <wp:docPr id="10" name="Freeform 5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35" cy="548640"/>
                      </a:xfrm>
                      <a:custGeom>
                        <a:avLst/>
                        <a:gdLst>
                          <a:gd name="T0" fmla="*/ 0 w 1"/>
                          <a:gd name="T1" fmla="*/ 0 h 853"/>
                          <a:gd name="T2" fmla="*/ 1 w 1"/>
                          <a:gd name="T3" fmla="*/ 853 h 8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853">
                            <a:moveTo>
                              <a:pt x="0" y="0"/>
                            </a:moveTo>
                            <a:lnTo>
                              <a:pt x="1" y="853"/>
                            </a:lnTo>
                          </a:path>
                        </a:pathLst>
                      </a:custGeom>
                      <a:noFill/>
                      <a:ln w="2540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E78F5C1" id="Freeform 59" o:spid="_x0000_s1026" style="position:absolute;margin-left:476.95pt;margin-top:-15.05pt;width:.05pt;height:43.2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" path="m,l1,853e" filled="f" strokeweight="2pt">
              <v:path arrowok="t" o:connecttype="custom" o:connectlocs="0,0;635,548640" o:connectangles="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4656" behindDoc="0" locked="0" layoutInCell="1" allowOverlap="1">
              <wp:simplePos x="0" y="0"/>
              <wp:positionH relativeFrom="column">
                <wp:posOffset>2256790</wp:posOffset>
              </wp:positionH>
              <wp:positionV relativeFrom="paragraph">
                <wp:posOffset>-191135</wp:posOffset>
              </wp:positionV>
              <wp:extent cx="635" cy="575945"/>
              <wp:effectExtent l="18415" t="18415" r="19050" b="15240"/>
              <wp:wrapNone/>
              <wp:docPr id="9" name="Freeform 5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35" cy="575945"/>
                      </a:xfrm>
                      <a:custGeom>
                        <a:avLst/>
                        <a:gdLst>
                          <a:gd name="T0" fmla="*/ 0 w 1"/>
                          <a:gd name="T1" fmla="*/ 0 h 853"/>
                          <a:gd name="T2" fmla="*/ 1 w 1"/>
                          <a:gd name="T3" fmla="*/ 853 h 8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853">
                            <a:moveTo>
                              <a:pt x="0" y="0"/>
                            </a:moveTo>
                            <a:lnTo>
                              <a:pt x="1" y="853"/>
                            </a:lnTo>
                          </a:path>
                        </a:pathLst>
                      </a:custGeom>
                      <a:noFill/>
                      <a:ln w="2540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015C0C1" id="Freeform 53" o:spid="_x0000_s1026" style="position:absolute;margin-left:177.7pt;margin-top:-15.05pt;width:.05pt;height:45.3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" path="m,l1,853e" filled="f" strokeweight="2pt">
              <v:path arrowok="t" o:connecttype="custom" o:connectlocs="0,0;635,575945" o:connectangles="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>
              <wp:simplePos x="0" y="0"/>
              <wp:positionH relativeFrom="column">
                <wp:posOffset>1866265</wp:posOffset>
              </wp:positionH>
              <wp:positionV relativeFrom="paragraph">
                <wp:posOffset>-191135</wp:posOffset>
              </wp:positionV>
              <wp:extent cx="635" cy="575945"/>
              <wp:effectExtent l="18415" t="18415" r="19050" b="15240"/>
              <wp:wrapNone/>
              <wp:docPr id="8" name="Freeform 5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35" cy="575945"/>
                      </a:xfrm>
                      <a:custGeom>
                        <a:avLst/>
                        <a:gdLst>
                          <a:gd name="T0" fmla="*/ 0 w 1"/>
                          <a:gd name="T1" fmla="*/ 0 h 853"/>
                          <a:gd name="T2" fmla="*/ 1 w 1"/>
                          <a:gd name="T3" fmla="*/ 853 h 8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853">
                            <a:moveTo>
                              <a:pt x="0" y="0"/>
                            </a:moveTo>
                            <a:lnTo>
                              <a:pt x="1" y="853"/>
                            </a:lnTo>
                          </a:path>
                        </a:pathLst>
                      </a:custGeom>
                      <a:noFill/>
                      <a:ln w="2540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57C5893" id="Freeform 58" o:spid="_x0000_s1026" style="position:absolute;margin-left:146.95pt;margin-top:-15.05pt;width:.05pt;height:45.3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" path="m,l1,853e" filled="f" strokeweight="2pt">
              <v:path arrowok="t" o:connecttype="custom" o:connectlocs="0,0;635,575945" o:connectangles="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872" behindDoc="0" locked="0" layoutInCell="1" allowOverlap="1">
              <wp:simplePos x="0" y="0"/>
              <wp:positionH relativeFrom="column">
                <wp:posOffset>1304290</wp:posOffset>
              </wp:positionH>
              <wp:positionV relativeFrom="paragraph">
                <wp:posOffset>-191135</wp:posOffset>
              </wp:positionV>
              <wp:extent cx="635" cy="575945"/>
              <wp:effectExtent l="18415" t="18415" r="19050" b="15240"/>
              <wp:wrapNone/>
              <wp:docPr id="7" name="Freeform 6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35" cy="575945"/>
                      </a:xfrm>
                      <a:custGeom>
                        <a:avLst/>
                        <a:gdLst>
                          <a:gd name="T0" fmla="*/ 0 w 1"/>
                          <a:gd name="T1" fmla="*/ 0 h 853"/>
                          <a:gd name="T2" fmla="*/ 1 w 1"/>
                          <a:gd name="T3" fmla="*/ 853 h 8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853">
                            <a:moveTo>
                              <a:pt x="0" y="0"/>
                            </a:moveTo>
                            <a:lnTo>
                              <a:pt x="1" y="853"/>
                            </a:lnTo>
                          </a:path>
                        </a:pathLst>
                      </a:custGeom>
                      <a:noFill/>
                      <a:ln w="2540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E306FAA" id="Freeform 63" o:spid="_x0000_s1026" style="position:absolute;margin-left:102.7pt;margin-top:-15.05pt;width:.05pt;height:45.3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" path="m,l1,853e" filled="f" strokeweight="2pt">
              <v:path arrowok="t" o:connecttype="custom" o:connectlocs="0,0;635,575945" o:connectangles="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920" behindDoc="0" locked="0" layoutInCell="1" allowOverlap="1">
              <wp:simplePos x="0" y="0"/>
              <wp:positionH relativeFrom="column">
                <wp:posOffset>932815</wp:posOffset>
              </wp:positionH>
              <wp:positionV relativeFrom="paragraph">
                <wp:posOffset>-196850</wp:posOffset>
              </wp:positionV>
              <wp:extent cx="635" cy="575945"/>
              <wp:effectExtent l="18415" t="12700" r="19050" b="20955"/>
              <wp:wrapNone/>
              <wp:docPr id="6" name="Freeform 6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35" cy="575945"/>
                      </a:xfrm>
                      <a:custGeom>
                        <a:avLst/>
                        <a:gdLst>
                          <a:gd name="T0" fmla="*/ 0 w 1"/>
                          <a:gd name="T1" fmla="*/ 0 h 853"/>
                          <a:gd name="T2" fmla="*/ 1 w 1"/>
                          <a:gd name="T3" fmla="*/ 853 h 8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853">
                            <a:moveTo>
                              <a:pt x="0" y="0"/>
                            </a:moveTo>
                            <a:lnTo>
                              <a:pt x="1" y="853"/>
                            </a:lnTo>
                          </a:path>
                        </a:pathLst>
                      </a:custGeom>
                      <a:noFill/>
                      <a:ln w="2540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7A59C4F" id="Freeform 65" o:spid="_x0000_s1026" style="position:absolute;margin-left:73.45pt;margin-top:-15.5pt;width:.05pt;height:45.3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" path="m,l1,853e" filled="f" strokeweight="2pt">
              <v:path arrowok="t" o:connecttype="custom" o:connectlocs="0,0;635,575945" o:connectangles="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8752" behindDoc="0" locked="0" layoutInCell="1" allowOverlap="1">
              <wp:simplePos x="0" y="0"/>
              <wp:positionH relativeFrom="column">
                <wp:posOffset>557530</wp:posOffset>
              </wp:positionH>
              <wp:positionV relativeFrom="paragraph">
                <wp:posOffset>-191135</wp:posOffset>
              </wp:positionV>
              <wp:extent cx="4445" cy="575945"/>
              <wp:effectExtent l="14605" t="18415" r="19050" b="15240"/>
              <wp:wrapNone/>
              <wp:docPr id="5" name="Freeform 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 flipH="1">
                        <a:off x="0" y="0"/>
                        <a:ext cx="4445" cy="575945"/>
                      </a:xfrm>
                      <a:custGeom>
                        <a:avLst/>
                        <a:gdLst>
                          <a:gd name="T0" fmla="*/ 0 w 1"/>
                          <a:gd name="T1" fmla="*/ 0 h 853"/>
                          <a:gd name="T2" fmla="*/ 1 w 1"/>
                          <a:gd name="T3" fmla="*/ 853 h 8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853">
                            <a:moveTo>
                              <a:pt x="0" y="0"/>
                            </a:moveTo>
                            <a:lnTo>
                              <a:pt x="1" y="853"/>
                            </a:lnTo>
                          </a:path>
                        </a:pathLst>
                      </a:custGeom>
                      <a:noFill/>
                      <a:ln w="2540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A567135" id="Freeform 57" o:spid="_x0000_s1026" style="position:absolute;margin-left:43.9pt;margin-top:-15.05pt;width:.35pt;height:45.35pt;flip:x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" path="m,l1,853e" filled="f" strokeweight="2pt">
              <v:path arrowok="t" o:connecttype="custom" o:connectlocs="0,0;4445,575945" o:connectangles="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161925</wp:posOffset>
              </wp:positionH>
              <wp:positionV relativeFrom="paragraph">
                <wp:posOffset>-191770</wp:posOffset>
              </wp:positionV>
              <wp:extent cx="635" cy="575945"/>
              <wp:effectExtent l="19050" t="17780" r="18415" b="15875"/>
              <wp:wrapNone/>
              <wp:docPr id="4" name="Freeform 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635" cy="575945"/>
                      </a:xfrm>
                      <a:custGeom>
                        <a:avLst/>
                        <a:gdLst>
                          <a:gd name="T0" fmla="*/ 0 w 1"/>
                          <a:gd name="T1" fmla="*/ 0 h 853"/>
                          <a:gd name="T2" fmla="*/ 1 w 1"/>
                          <a:gd name="T3" fmla="*/ 853 h 8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853">
                            <a:moveTo>
                              <a:pt x="0" y="0"/>
                            </a:moveTo>
                            <a:lnTo>
                              <a:pt x="1" y="853"/>
                            </a:lnTo>
                          </a:path>
                        </a:pathLst>
                      </a:custGeom>
                      <a:noFill/>
                      <a:ln w="2540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AB68599" id="Freeform 56" o:spid="_x0000_s1026" style="position:absolute;margin-left:12.75pt;margin-top:-15.1pt;width:.05pt;height:45.3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" path="m,l1,853e" filled="f" strokeweight="2pt">
              <v:path arrowok="t" o:connecttype="custom" o:connectlocs="0,0;635,575945" o:connectangles="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2848" behindDoc="0" locked="0" layoutInCell="1" allowOverlap="1">
              <wp:simplePos x="0" y="0"/>
              <wp:positionH relativeFrom="column">
                <wp:posOffset>6057900</wp:posOffset>
              </wp:positionH>
              <wp:positionV relativeFrom="paragraph">
                <wp:posOffset>64135</wp:posOffset>
              </wp:positionV>
              <wp:extent cx="359410" cy="0"/>
              <wp:effectExtent l="19050" t="16510" r="21590" b="21590"/>
              <wp:wrapNone/>
              <wp:docPr id="3" name="Line 6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359410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35C5695" id="Line 62" o:spid="_x0000_s1026" style="position:absolute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7pt,5.05pt" to="505.3pt,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" strokeweight="2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4896" behindDoc="0" locked="0" layoutInCell="1" allowOverlap="1">
              <wp:simplePos x="0" y="0"/>
              <wp:positionH relativeFrom="column">
                <wp:posOffset>5943600</wp:posOffset>
              </wp:positionH>
              <wp:positionV relativeFrom="paragraph">
                <wp:posOffset>20955</wp:posOffset>
              </wp:positionV>
              <wp:extent cx="451485" cy="372110"/>
              <wp:effectExtent l="0" t="1905" r="0" b="0"/>
              <wp:wrapNone/>
              <wp:docPr id="2" name="Text Box 6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51485" cy="372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3F4E30" w:rsidRPr="00A82983" w:rsidRDefault="003F4E30" w:rsidP="00A82983"/>
                      </w:txbxContent>
                    </wps:txbx>
                    <wps:bodyPr rot="0" vert="horz" wrap="square" lIns="91440" tIns="7200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64" o:spid="_x0000_s1034" type="#_x0000_t202" style="position:absolute;margin-left:468pt;margin-top:1.65pt;width:35.55pt;height:29.3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v4fGvAIAAMA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" filled="f" stroked="f">
              <v:textbox inset=",2mm">
                <w:txbxContent>
                  <w:p w:rsidR="003F4E30" w:rsidRPr="00A82983" w:rsidRDefault="003F4E30" w:rsidP="00A82983"/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>
              <wp:simplePos x="0" y="0"/>
              <wp:positionH relativeFrom="column">
                <wp:posOffset>-228600</wp:posOffset>
              </wp:positionH>
              <wp:positionV relativeFrom="paragraph">
                <wp:posOffset>-191135</wp:posOffset>
              </wp:positionV>
              <wp:extent cx="6649085" cy="0"/>
              <wp:effectExtent l="19050" t="18415" r="18415" b="19685"/>
              <wp:wrapNone/>
              <wp:docPr id="1" name="Line 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649085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9B93C17" id="Line 55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-15.05pt" to="505.55pt,-1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0MB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" strokeweight="2pt"/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6D0DEA" w:rsidRDefault="006D0DEA">
      <w:r>
        <w:separator/>
      </w:r>
    </w:p>
  </w:footnote>
  <w:footnote w:type="continuationSeparator" w:id="0">
    <w:p w:rsidR="006D0DEA" w:rsidRDefault="006D0D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3F4E30" w:rsidRDefault="007B1CEB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>
              <wp:simplePos x="0" y="0"/>
              <wp:positionH relativeFrom="column">
                <wp:posOffset>-228600</wp:posOffset>
              </wp:positionH>
              <wp:positionV relativeFrom="paragraph">
                <wp:posOffset>-145415</wp:posOffset>
              </wp:positionV>
              <wp:extent cx="6649085" cy="10162540"/>
              <wp:effectExtent l="19050" t="16510" r="18415" b="12700"/>
              <wp:wrapNone/>
              <wp:docPr id="21" name="Rectangle 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649085" cy="1016254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4F8ACF2" id="Rectangle 54" o:spid="_x0000_s1026" style="position:absolute;margin-left:-18pt;margin-top:-11.45pt;width:523.55pt;height:800.2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" filled="f" strokeweight="2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55186F"/>
    <w:multiLevelType w:val="multilevel"/>
    <w:tmpl w:val="1DD4CAFE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120"/>
        </w:tabs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840"/>
        </w:tabs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1" w15:restartNumberingAfterBreak="0">
    <w:nsid w:val="1106509B"/>
    <w:multiLevelType w:val="multilevel"/>
    <w:tmpl w:val="2DB26BE8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120"/>
        </w:tabs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840"/>
        </w:tabs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2" w15:restartNumberingAfterBreak="0">
    <w:nsid w:val="16672ED2"/>
    <w:multiLevelType w:val="hybridMultilevel"/>
    <w:tmpl w:val="49A0FD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F07E44"/>
    <w:multiLevelType w:val="multilevel"/>
    <w:tmpl w:val="8D1E3290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840"/>
        </w:tabs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4" w15:restartNumberingAfterBreak="0">
    <w:nsid w:val="27DB4230"/>
    <w:multiLevelType w:val="hybridMultilevel"/>
    <w:tmpl w:val="924C0646"/>
    <w:lvl w:ilvl="0" w:tplc="DE0C0A46">
      <w:start w:val="1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2A4C6F4D"/>
    <w:multiLevelType w:val="singleLevel"/>
    <w:tmpl w:val="6F0E080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2B144EA7"/>
    <w:multiLevelType w:val="hybridMultilevel"/>
    <w:tmpl w:val="2AFC5EAA"/>
    <w:lvl w:ilvl="0" w:tplc="176848CE">
      <w:start w:val="1"/>
      <w:numFmt w:val="decimal"/>
      <w:lvlText w:val="%1."/>
      <w:lvlJc w:val="left"/>
      <w:pPr>
        <w:tabs>
          <w:tab w:val="num" w:pos="1650"/>
        </w:tabs>
        <w:ind w:left="1650" w:hanging="390"/>
      </w:pPr>
      <w:rPr>
        <w:rFonts w:hint="default"/>
      </w:rPr>
    </w:lvl>
    <w:lvl w:ilvl="1" w:tplc="6CCEB1EE">
      <w:numFmt w:val="none"/>
      <w:lvlText w:val=""/>
      <w:lvlJc w:val="left"/>
      <w:pPr>
        <w:tabs>
          <w:tab w:val="num" w:pos="360"/>
        </w:tabs>
      </w:pPr>
    </w:lvl>
    <w:lvl w:ilvl="2" w:tplc="7146EF26">
      <w:numFmt w:val="none"/>
      <w:lvlText w:val=""/>
      <w:lvlJc w:val="left"/>
      <w:pPr>
        <w:tabs>
          <w:tab w:val="num" w:pos="360"/>
        </w:tabs>
      </w:pPr>
    </w:lvl>
    <w:lvl w:ilvl="3" w:tplc="4036E21A">
      <w:numFmt w:val="none"/>
      <w:lvlText w:val=""/>
      <w:lvlJc w:val="left"/>
      <w:pPr>
        <w:tabs>
          <w:tab w:val="num" w:pos="360"/>
        </w:tabs>
      </w:pPr>
    </w:lvl>
    <w:lvl w:ilvl="4" w:tplc="903A8B5E">
      <w:numFmt w:val="none"/>
      <w:lvlText w:val=""/>
      <w:lvlJc w:val="left"/>
      <w:pPr>
        <w:tabs>
          <w:tab w:val="num" w:pos="360"/>
        </w:tabs>
      </w:pPr>
    </w:lvl>
    <w:lvl w:ilvl="5" w:tplc="023C2D24">
      <w:numFmt w:val="none"/>
      <w:lvlText w:val=""/>
      <w:lvlJc w:val="left"/>
      <w:pPr>
        <w:tabs>
          <w:tab w:val="num" w:pos="360"/>
        </w:tabs>
      </w:pPr>
    </w:lvl>
    <w:lvl w:ilvl="6" w:tplc="2E7EFD5A">
      <w:numFmt w:val="none"/>
      <w:lvlText w:val=""/>
      <w:lvlJc w:val="left"/>
      <w:pPr>
        <w:tabs>
          <w:tab w:val="num" w:pos="360"/>
        </w:tabs>
      </w:pPr>
    </w:lvl>
    <w:lvl w:ilvl="7" w:tplc="194826D2">
      <w:numFmt w:val="none"/>
      <w:lvlText w:val=""/>
      <w:lvlJc w:val="left"/>
      <w:pPr>
        <w:tabs>
          <w:tab w:val="num" w:pos="360"/>
        </w:tabs>
      </w:pPr>
    </w:lvl>
    <w:lvl w:ilvl="8" w:tplc="C6B2161A">
      <w:numFmt w:val="none"/>
      <w:lvlText w:val=""/>
      <w:lvlJc w:val="left"/>
      <w:pPr>
        <w:tabs>
          <w:tab w:val="num" w:pos="360"/>
        </w:tabs>
      </w:pPr>
    </w:lvl>
  </w:abstractNum>
  <w:abstractNum w:abstractNumId="7" w15:restartNumberingAfterBreak="0">
    <w:nsid w:val="2B9367BF"/>
    <w:multiLevelType w:val="hybridMultilevel"/>
    <w:tmpl w:val="3E48B1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B03832"/>
    <w:multiLevelType w:val="hybridMultilevel"/>
    <w:tmpl w:val="D2BCF9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9F10F70"/>
    <w:multiLevelType w:val="hybridMultilevel"/>
    <w:tmpl w:val="C360F1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C8C08A8"/>
    <w:multiLevelType w:val="hybridMultilevel"/>
    <w:tmpl w:val="D63E831C"/>
    <w:lvl w:ilvl="0" w:tplc="B9600DE2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58AF0CB8"/>
    <w:multiLevelType w:val="hybridMultilevel"/>
    <w:tmpl w:val="A6D23A86"/>
    <w:lvl w:ilvl="0" w:tplc="E8A4701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5F44791B"/>
    <w:multiLevelType w:val="hybridMultilevel"/>
    <w:tmpl w:val="6AD61212"/>
    <w:lvl w:ilvl="0" w:tplc="A3DA766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66120E40"/>
    <w:multiLevelType w:val="hybridMultilevel"/>
    <w:tmpl w:val="871CD3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3"/>
  </w:num>
  <w:num w:numId="3">
    <w:abstractNumId w:val="4"/>
  </w:num>
  <w:num w:numId="4">
    <w:abstractNumId w:val="6"/>
  </w:num>
  <w:num w:numId="5">
    <w:abstractNumId w:val="3"/>
  </w:num>
  <w:num w:numId="6">
    <w:abstractNumId w:val="0"/>
  </w:num>
  <w:num w:numId="7">
    <w:abstractNumId w:val="1"/>
  </w:num>
  <w:num w:numId="8">
    <w:abstractNumId w:val="12"/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</w:num>
  <w:num w:numId="11">
    <w:abstractNumId w:val="11"/>
  </w:num>
  <w:num w:numId="12">
    <w:abstractNumId w:val="10"/>
  </w:num>
  <w:num w:numId="13">
    <w:abstractNumId w:val="8"/>
  </w:num>
  <w:num w:numId="14">
    <w:abstractNumId w:val="7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03291"/>
    <w:rsid w:val="000002DA"/>
    <w:rsid w:val="000062AA"/>
    <w:rsid w:val="00015DF6"/>
    <w:rsid w:val="00020145"/>
    <w:rsid w:val="00020675"/>
    <w:rsid w:val="0002318D"/>
    <w:rsid w:val="000311BF"/>
    <w:rsid w:val="0003386D"/>
    <w:rsid w:val="00037C96"/>
    <w:rsid w:val="00040448"/>
    <w:rsid w:val="00047EDF"/>
    <w:rsid w:val="00052993"/>
    <w:rsid w:val="000655DD"/>
    <w:rsid w:val="00072E78"/>
    <w:rsid w:val="00074F40"/>
    <w:rsid w:val="00081BDE"/>
    <w:rsid w:val="0008287C"/>
    <w:rsid w:val="00085D7E"/>
    <w:rsid w:val="000874AC"/>
    <w:rsid w:val="0008759D"/>
    <w:rsid w:val="00091EB7"/>
    <w:rsid w:val="0009279D"/>
    <w:rsid w:val="000B460F"/>
    <w:rsid w:val="000B4C76"/>
    <w:rsid w:val="000E13C0"/>
    <w:rsid w:val="000E6070"/>
    <w:rsid w:val="000F0B7E"/>
    <w:rsid w:val="000F384D"/>
    <w:rsid w:val="0010085A"/>
    <w:rsid w:val="00112B20"/>
    <w:rsid w:val="0012066E"/>
    <w:rsid w:val="001555EE"/>
    <w:rsid w:val="00160E89"/>
    <w:rsid w:val="00162523"/>
    <w:rsid w:val="00162683"/>
    <w:rsid w:val="00162B60"/>
    <w:rsid w:val="001630F2"/>
    <w:rsid w:val="00163451"/>
    <w:rsid w:val="00170567"/>
    <w:rsid w:val="00171998"/>
    <w:rsid w:val="001742F7"/>
    <w:rsid w:val="00174632"/>
    <w:rsid w:val="00175938"/>
    <w:rsid w:val="00175AFE"/>
    <w:rsid w:val="00176452"/>
    <w:rsid w:val="0017711A"/>
    <w:rsid w:val="00186716"/>
    <w:rsid w:val="00196D37"/>
    <w:rsid w:val="001A09AC"/>
    <w:rsid w:val="001B0231"/>
    <w:rsid w:val="001B32D3"/>
    <w:rsid w:val="001B74D8"/>
    <w:rsid w:val="001C14FE"/>
    <w:rsid w:val="001C4BDB"/>
    <w:rsid w:val="001D635C"/>
    <w:rsid w:val="001E52B8"/>
    <w:rsid w:val="001F0842"/>
    <w:rsid w:val="001F278E"/>
    <w:rsid w:val="001F3611"/>
    <w:rsid w:val="001F5B6B"/>
    <w:rsid w:val="001F6CD9"/>
    <w:rsid w:val="00203291"/>
    <w:rsid w:val="00215AE1"/>
    <w:rsid w:val="002173F2"/>
    <w:rsid w:val="00222244"/>
    <w:rsid w:val="0022461A"/>
    <w:rsid w:val="00227686"/>
    <w:rsid w:val="00231A97"/>
    <w:rsid w:val="00234792"/>
    <w:rsid w:val="00237C36"/>
    <w:rsid w:val="0025295A"/>
    <w:rsid w:val="0025640D"/>
    <w:rsid w:val="00274607"/>
    <w:rsid w:val="0027608E"/>
    <w:rsid w:val="002762F7"/>
    <w:rsid w:val="00276B83"/>
    <w:rsid w:val="002942B7"/>
    <w:rsid w:val="00294D9D"/>
    <w:rsid w:val="00296A66"/>
    <w:rsid w:val="002A7747"/>
    <w:rsid w:val="002B45B5"/>
    <w:rsid w:val="002B57DA"/>
    <w:rsid w:val="002B7B22"/>
    <w:rsid w:val="002C2B5A"/>
    <w:rsid w:val="002C53EE"/>
    <w:rsid w:val="002D6366"/>
    <w:rsid w:val="002F2AA9"/>
    <w:rsid w:val="002F5C1A"/>
    <w:rsid w:val="002F6580"/>
    <w:rsid w:val="00310BF8"/>
    <w:rsid w:val="003249F3"/>
    <w:rsid w:val="003277DD"/>
    <w:rsid w:val="00330A09"/>
    <w:rsid w:val="00331EA2"/>
    <w:rsid w:val="00336C6D"/>
    <w:rsid w:val="00345EBF"/>
    <w:rsid w:val="00350CB7"/>
    <w:rsid w:val="00350F1D"/>
    <w:rsid w:val="003519A3"/>
    <w:rsid w:val="00352E83"/>
    <w:rsid w:val="0036018C"/>
    <w:rsid w:val="0036272E"/>
    <w:rsid w:val="00363290"/>
    <w:rsid w:val="003669A5"/>
    <w:rsid w:val="00366E2A"/>
    <w:rsid w:val="00367B10"/>
    <w:rsid w:val="00367C26"/>
    <w:rsid w:val="00372B67"/>
    <w:rsid w:val="00386AFC"/>
    <w:rsid w:val="00386D98"/>
    <w:rsid w:val="003A763E"/>
    <w:rsid w:val="003B4F23"/>
    <w:rsid w:val="003C4465"/>
    <w:rsid w:val="003C48F9"/>
    <w:rsid w:val="003D250E"/>
    <w:rsid w:val="003D3CFF"/>
    <w:rsid w:val="003D6EE3"/>
    <w:rsid w:val="003D7383"/>
    <w:rsid w:val="003D7556"/>
    <w:rsid w:val="003E2E1D"/>
    <w:rsid w:val="003E43AE"/>
    <w:rsid w:val="003F4E30"/>
    <w:rsid w:val="00400F53"/>
    <w:rsid w:val="00402EF1"/>
    <w:rsid w:val="00403D1C"/>
    <w:rsid w:val="004056FC"/>
    <w:rsid w:val="00406323"/>
    <w:rsid w:val="0040668A"/>
    <w:rsid w:val="00410EAB"/>
    <w:rsid w:val="004137B6"/>
    <w:rsid w:val="00421A31"/>
    <w:rsid w:val="0042574E"/>
    <w:rsid w:val="00430901"/>
    <w:rsid w:val="00430AA9"/>
    <w:rsid w:val="00431061"/>
    <w:rsid w:val="00440D68"/>
    <w:rsid w:val="00441994"/>
    <w:rsid w:val="00441A6C"/>
    <w:rsid w:val="004546F0"/>
    <w:rsid w:val="004557F4"/>
    <w:rsid w:val="00460922"/>
    <w:rsid w:val="004661C7"/>
    <w:rsid w:val="0047495A"/>
    <w:rsid w:val="004831D4"/>
    <w:rsid w:val="004A27FE"/>
    <w:rsid w:val="004A7CC5"/>
    <w:rsid w:val="004B6326"/>
    <w:rsid w:val="004C367B"/>
    <w:rsid w:val="004D4B64"/>
    <w:rsid w:val="004F4CF2"/>
    <w:rsid w:val="004F746D"/>
    <w:rsid w:val="004F7EE8"/>
    <w:rsid w:val="0050198C"/>
    <w:rsid w:val="00502AE6"/>
    <w:rsid w:val="0050461E"/>
    <w:rsid w:val="00506511"/>
    <w:rsid w:val="0050792C"/>
    <w:rsid w:val="00523FE5"/>
    <w:rsid w:val="00525D51"/>
    <w:rsid w:val="00533598"/>
    <w:rsid w:val="00535EED"/>
    <w:rsid w:val="0053608C"/>
    <w:rsid w:val="00536103"/>
    <w:rsid w:val="00540722"/>
    <w:rsid w:val="0054744B"/>
    <w:rsid w:val="00550A04"/>
    <w:rsid w:val="005518C8"/>
    <w:rsid w:val="005532D3"/>
    <w:rsid w:val="00555F00"/>
    <w:rsid w:val="00561A36"/>
    <w:rsid w:val="00570EF2"/>
    <w:rsid w:val="005721E7"/>
    <w:rsid w:val="00572E04"/>
    <w:rsid w:val="00581517"/>
    <w:rsid w:val="00582839"/>
    <w:rsid w:val="005929F5"/>
    <w:rsid w:val="005A7341"/>
    <w:rsid w:val="005B1D3F"/>
    <w:rsid w:val="005C0D59"/>
    <w:rsid w:val="005C219A"/>
    <w:rsid w:val="005C3096"/>
    <w:rsid w:val="005C6256"/>
    <w:rsid w:val="005D20C4"/>
    <w:rsid w:val="005D4393"/>
    <w:rsid w:val="005E1AAC"/>
    <w:rsid w:val="005E34AE"/>
    <w:rsid w:val="005F2664"/>
    <w:rsid w:val="00603857"/>
    <w:rsid w:val="00605171"/>
    <w:rsid w:val="00606B36"/>
    <w:rsid w:val="00612AC7"/>
    <w:rsid w:val="00631C43"/>
    <w:rsid w:val="00631E8D"/>
    <w:rsid w:val="00632353"/>
    <w:rsid w:val="00640948"/>
    <w:rsid w:val="00646731"/>
    <w:rsid w:val="00656BDE"/>
    <w:rsid w:val="0065788D"/>
    <w:rsid w:val="0066031A"/>
    <w:rsid w:val="00661290"/>
    <w:rsid w:val="006656A9"/>
    <w:rsid w:val="00666CC4"/>
    <w:rsid w:val="006717E0"/>
    <w:rsid w:val="006720E2"/>
    <w:rsid w:val="006749C3"/>
    <w:rsid w:val="00674D68"/>
    <w:rsid w:val="006779EC"/>
    <w:rsid w:val="0069192D"/>
    <w:rsid w:val="00692B29"/>
    <w:rsid w:val="00693CEC"/>
    <w:rsid w:val="006A04EF"/>
    <w:rsid w:val="006A0666"/>
    <w:rsid w:val="006A0A0B"/>
    <w:rsid w:val="006A354A"/>
    <w:rsid w:val="006A4C03"/>
    <w:rsid w:val="006C79F6"/>
    <w:rsid w:val="006D0DEA"/>
    <w:rsid w:val="006D5B7A"/>
    <w:rsid w:val="006D6E3B"/>
    <w:rsid w:val="006E78D4"/>
    <w:rsid w:val="006F23AB"/>
    <w:rsid w:val="006F614B"/>
    <w:rsid w:val="0070191F"/>
    <w:rsid w:val="00706291"/>
    <w:rsid w:val="0070705D"/>
    <w:rsid w:val="007126AF"/>
    <w:rsid w:val="0071450A"/>
    <w:rsid w:val="00717EA0"/>
    <w:rsid w:val="0072034F"/>
    <w:rsid w:val="007225FB"/>
    <w:rsid w:val="007247BF"/>
    <w:rsid w:val="00724AEC"/>
    <w:rsid w:val="00724C80"/>
    <w:rsid w:val="0072678C"/>
    <w:rsid w:val="007518A9"/>
    <w:rsid w:val="00764CEE"/>
    <w:rsid w:val="0077217B"/>
    <w:rsid w:val="00776E98"/>
    <w:rsid w:val="00780E70"/>
    <w:rsid w:val="00781A5B"/>
    <w:rsid w:val="00781BEA"/>
    <w:rsid w:val="007902F4"/>
    <w:rsid w:val="00790E5F"/>
    <w:rsid w:val="00791416"/>
    <w:rsid w:val="00795541"/>
    <w:rsid w:val="007A29E9"/>
    <w:rsid w:val="007A66FF"/>
    <w:rsid w:val="007A7749"/>
    <w:rsid w:val="007A7F33"/>
    <w:rsid w:val="007B08EF"/>
    <w:rsid w:val="007B1CEB"/>
    <w:rsid w:val="007B509E"/>
    <w:rsid w:val="007C049D"/>
    <w:rsid w:val="007C1A10"/>
    <w:rsid w:val="007D05D1"/>
    <w:rsid w:val="007D5311"/>
    <w:rsid w:val="007E0055"/>
    <w:rsid w:val="007E5340"/>
    <w:rsid w:val="007E5FD2"/>
    <w:rsid w:val="007E61E5"/>
    <w:rsid w:val="007F122C"/>
    <w:rsid w:val="007F565A"/>
    <w:rsid w:val="007F590E"/>
    <w:rsid w:val="00801F60"/>
    <w:rsid w:val="008064EC"/>
    <w:rsid w:val="008217CF"/>
    <w:rsid w:val="00821C4A"/>
    <w:rsid w:val="00826802"/>
    <w:rsid w:val="00833D75"/>
    <w:rsid w:val="00834016"/>
    <w:rsid w:val="0083421B"/>
    <w:rsid w:val="008362DE"/>
    <w:rsid w:val="00844E81"/>
    <w:rsid w:val="008465D8"/>
    <w:rsid w:val="00855583"/>
    <w:rsid w:val="00862D52"/>
    <w:rsid w:val="00881F15"/>
    <w:rsid w:val="008A2E3C"/>
    <w:rsid w:val="008A5017"/>
    <w:rsid w:val="008B476D"/>
    <w:rsid w:val="008C0D69"/>
    <w:rsid w:val="008C21BD"/>
    <w:rsid w:val="008C3184"/>
    <w:rsid w:val="008C6D07"/>
    <w:rsid w:val="008D34E7"/>
    <w:rsid w:val="008E04E7"/>
    <w:rsid w:val="008E09FB"/>
    <w:rsid w:val="008E320D"/>
    <w:rsid w:val="008E6495"/>
    <w:rsid w:val="008E6EB8"/>
    <w:rsid w:val="008E7BB4"/>
    <w:rsid w:val="008F20BD"/>
    <w:rsid w:val="008F6FE1"/>
    <w:rsid w:val="0090529C"/>
    <w:rsid w:val="009150CB"/>
    <w:rsid w:val="009252DD"/>
    <w:rsid w:val="009417F2"/>
    <w:rsid w:val="00942ABE"/>
    <w:rsid w:val="00947123"/>
    <w:rsid w:val="00947162"/>
    <w:rsid w:val="0095017F"/>
    <w:rsid w:val="00950305"/>
    <w:rsid w:val="00951D40"/>
    <w:rsid w:val="009556E9"/>
    <w:rsid w:val="00966EF5"/>
    <w:rsid w:val="009671AC"/>
    <w:rsid w:val="009710B3"/>
    <w:rsid w:val="00975FCA"/>
    <w:rsid w:val="00990834"/>
    <w:rsid w:val="009A30EA"/>
    <w:rsid w:val="009A4984"/>
    <w:rsid w:val="009C4BAE"/>
    <w:rsid w:val="009C7E87"/>
    <w:rsid w:val="009E270B"/>
    <w:rsid w:val="009E36DC"/>
    <w:rsid w:val="009E52CF"/>
    <w:rsid w:val="009F3CAE"/>
    <w:rsid w:val="009F75AC"/>
    <w:rsid w:val="00A006ED"/>
    <w:rsid w:val="00A044BD"/>
    <w:rsid w:val="00A07698"/>
    <w:rsid w:val="00A13202"/>
    <w:rsid w:val="00A16248"/>
    <w:rsid w:val="00A25B9C"/>
    <w:rsid w:val="00A30529"/>
    <w:rsid w:val="00A34DE5"/>
    <w:rsid w:val="00A36B72"/>
    <w:rsid w:val="00A4192A"/>
    <w:rsid w:val="00A50E4B"/>
    <w:rsid w:val="00A63DBE"/>
    <w:rsid w:val="00A6692F"/>
    <w:rsid w:val="00A7000F"/>
    <w:rsid w:val="00A74496"/>
    <w:rsid w:val="00A75E1A"/>
    <w:rsid w:val="00A82983"/>
    <w:rsid w:val="00AA0605"/>
    <w:rsid w:val="00AA782E"/>
    <w:rsid w:val="00AD06C8"/>
    <w:rsid w:val="00AD5C97"/>
    <w:rsid w:val="00AD642E"/>
    <w:rsid w:val="00AD7A6D"/>
    <w:rsid w:val="00AE352F"/>
    <w:rsid w:val="00AE5F61"/>
    <w:rsid w:val="00AF0779"/>
    <w:rsid w:val="00AF466A"/>
    <w:rsid w:val="00AF7824"/>
    <w:rsid w:val="00B02EF8"/>
    <w:rsid w:val="00B127EA"/>
    <w:rsid w:val="00B14514"/>
    <w:rsid w:val="00B23C94"/>
    <w:rsid w:val="00B31510"/>
    <w:rsid w:val="00B41828"/>
    <w:rsid w:val="00B633B2"/>
    <w:rsid w:val="00B826AA"/>
    <w:rsid w:val="00B86367"/>
    <w:rsid w:val="00B86A5B"/>
    <w:rsid w:val="00B91843"/>
    <w:rsid w:val="00B96E24"/>
    <w:rsid w:val="00BA6781"/>
    <w:rsid w:val="00BA7E11"/>
    <w:rsid w:val="00BB3921"/>
    <w:rsid w:val="00BB73BD"/>
    <w:rsid w:val="00BD6044"/>
    <w:rsid w:val="00BD6327"/>
    <w:rsid w:val="00BE32F8"/>
    <w:rsid w:val="00BE60C2"/>
    <w:rsid w:val="00BF0011"/>
    <w:rsid w:val="00BF499C"/>
    <w:rsid w:val="00BF5B4A"/>
    <w:rsid w:val="00C00173"/>
    <w:rsid w:val="00C15279"/>
    <w:rsid w:val="00C213C0"/>
    <w:rsid w:val="00C227B9"/>
    <w:rsid w:val="00C26D17"/>
    <w:rsid w:val="00C30077"/>
    <w:rsid w:val="00C32632"/>
    <w:rsid w:val="00C401BC"/>
    <w:rsid w:val="00C520DB"/>
    <w:rsid w:val="00C613E6"/>
    <w:rsid w:val="00C648EF"/>
    <w:rsid w:val="00C7043F"/>
    <w:rsid w:val="00C86F3D"/>
    <w:rsid w:val="00C91E20"/>
    <w:rsid w:val="00C929F0"/>
    <w:rsid w:val="00C93FA1"/>
    <w:rsid w:val="00C962AA"/>
    <w:rsid w:val="00CA0CC7"/>
    <w:rsid w:val="00CA1BF0"/>
    <w:rsid w:val="00CB344A"/>
    <w:rsid w:val="00CD2516"/>
    <w:rsid w:val="00CD4EA6"/>
    <w:rsid w:val="00CD6760"/>
    <w:rsid w:val="00CE13C2"/>
    <w:rsid w:val="00CF2616"/>
    <w:rsid w:val="00D02C2B"/>
    <w:rsid w:val="00D05150"/>
    <w:rsid w:val="00D06D92"/>
    <w:rsid w:val="00D220AD"/>
    <w:rsid w:val="00D22E1C"/>
    <w:rsid w:val="00D251FA"/>
    <w:rsid w:val="00D31DB1"/>
    <w:rsid w:val="00D32053"/>
    <w:rsid w:val="00D33A37"/>
    <w:rsid w:val="00D36602"/>
    <w:rsid w:val="00D41B1C"/>
    <w:rsid w:val="00D456BC"/>
    <w:rsid w:val="00D46C20"/>
    <w:rsid w:val="00D63014"/>
    <w:rsid w:val="00D63D1A"/>
    <w:rsid w:val="00D646DF"/>
    <w:rsid w:val="00D65766"/>
    <w:rsid w:val="00D73FBC"/>
    <w:rsid w:val="00D743B2"/>
    <w:rsid w:val="00D75717"/>
    <w:rsid w:val="00D80730"/>
    <w:rsid w:val="00D837DD"/>
    <w:rsid w:val="00D85BBC"/>
    <w:rsid w:val="00D90C55"/>
    <w:rsid w:val="00D94609"/>
    <w:rsid w:val="00D94EAC"/>
    <w:rsid w:val="00DA368C"/>
    <w:rsid w:val="00DA6164"/>
    <w:rsid w:val="00DB06D8"/>
    <w:rsid w:val="00DB477C"/>
    <w:rsid w:val="00DD44CC"/>
    <w:rsid w:val="00DD6CE6"/>
    <w:rsid w:val="00DF427A"/>
    <w:rsid w:val="00DF4357"/>
    <w:rsid w:val="00DF4B3D"/>
    <w:rsid w:val="00DF4FA6"/>
    <w:rsid w:val="00DF65BC"/>
    <w:rsid w:val="00DF6FFE"/>
    <w:rsid w:val="00E00D37"/>
    <w:rsid w:val="00E053E7"/>
    <w:rsid w:val="00E059DC"/>
    <w:rsid w:val="00E13551"/>
    <w:rsid w:val="00E214EB"/>
    <w:rsid w:val="00E30972"/>
    <w:rsid w:val="00E4194E"/>
    <w:rsid w:val="00E51DB4"/>
    <w:rsid w:val="00E52837"/>
    <w:rsid w:val="00E54DFD"/>
    <w:rsid w:val="00E7009C"/>
    <w:rsid w:val="00E756AF"/>
    <w:rsid w:val="00E80CCA"/>
    <w:rsid w:val="00E80CE7"/>
    <w:rsid w:val="00E81E64"/>
    <w:rsid w:val="00E9193E"/>
    <w:rsid w:val="00E958EA"/>
    <w:rsid w:val="00EA1978"/>
    <w:rsid w:val="00EA2BC8"/>
    <w:rsid w:val="00EA4A87"/>
    <w:rsid w:val="00EC188E"/>
    <w:rsid w:val="00ED72CB"/>
    <w:rsid w:val="00EE6454"/>
    <w:rsid w:val="00EF5FDA"/>
    <w:rsid w:val="00EF6FFA"/>
    <w:rsid w:val="00F014C5"/>
    <w:rsid w:val="00F119D2"/>
    <w:rsid w:val="00F13AAB"/>
    <w:rsid w:val="00F26772"/>
    <w:rsid w:val="00F27C63"/>
    <w:rsid w:val="00F372CD"/>
    <w:rsid w:val="00F44871"/>
    <w:rsid w:val="00F513E5"/>
    <w:rsid w:val="00F53B13"/>
    <w:rsid w:val="00F547F5"/>
    <w:rsid w:val="00F6217F"/>
    <w:rsid w:val="00F6303F"/>
    <w:rsid w:val="00F70435"/>
    <w:rsid w:val="00F7097E"/>
    <w:rsid w:val="00F8697E"/>
    <w:rsid w:val="00F95AC8"/>
    <w:rsid w:val="00F9691D"/>
    <w:rsid w:val="00FA735C"/>
    <w:rsid w:val="00FB20BD"/>
    <w:rsid w:val="00FC6FB0"/>
    <w:rsid w:val="00FD522D"/>
    <w:rsid w:val="00FE4F77"/>
    <w:rsid w:val="00FF08D6"/>
    <w:rsid w:val="00FF1F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35E87123-2448-4755-8D26-F76842BBD5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958EA"/>
  </w:style>
  <w:style w:type="paragraph" w:styleId="Heading1">
    <w:name w:val="heading 1"/>
    <w:basedOn w:val="Normal"/>
    <w:next w:val="Normal"/>
    <w:qFormat/>
    <w:rsid w:val="00E958EA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rsid w:val="00E958EA"/>
    <w:pPr>
      <w:keepNext/>
      <w:spacing w:before="240" w:after="60"/>
      <w:outlineLvl w:val="1"/>
    </w:pPr>
    <w:rPr>
      <w:rFonts w:ascii="Arial" w:hAnsi="Arial"/>
      <w:b/>
      <w:i/>
      <w:sz w:val="24"/>
    </w:rPr>
  </w:style>
  <w:style w:type="paragraph" w:styleId="Heading3">
    <w:name w:val="heading 3"/>
    <w:basedOn w:val="Normal"/>
    <w:next w:val="Normal"/>
    <w:qFormat/>
    <w:rsid w:val="00F119D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5">
    <w:name w:val="heading 5"/>
    <w:basedOn w:val="Normal"/>
    <w:next w:val="Normal"/>
    <w:qFormat/>
    <w:rsid w:val="00E958EA"/>
    <w:pPr>
      <w:keepNext/>
      <w:outlineLvl w:val="4"/>
    </w:pPr>
    <w:rPr>
      <w:i/>
      <w:sz w:val="22"/>
    </w:rPr>
  </w:style>
  <w:style w:type="paragraph" w:styleId="Heading6">
    <w:name w:val="heading 6"/>
    <w:basedOn w:val="Normal"/>
    <w:next w:val="Normal"/>
    <w:qFormat/>
    <w:rsid w:val="00E958EA"/>
    <w:pPr>
      <w:keepNext/>
      <w:jc w:val="center"/>
      <w:outlineLvl w:val="5"/>
    </w:pPr>
    <w:rPr>
      <w:sz w:val="28"/>
    </w:rPr>
  </w:style>
  <w:style w:type="paragraph" w:styleId="Heading7">
    <w:name w:val="heading 7"/>
    <w:basedOn w:val="Normal"/>
    <w:next w:val="Normal"/>
    <w:qFormat/>
    <w:rsid w:val="007E61E5"/>
    <w:p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qFormat/>
    <w:rsid w:val="00F119D2"/>
    <w:p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qFormat/>
    <w:rsid w:val="00F119D2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ОбычныйГОСТ"/>
    <w:basedOn w:val="Normal"/>
    <w:rsid w:val="00E958EA"/>
    <w:pPr>
      <w:spacing w:line="288" w:lineRule="auto"/>
      <w:ind w:firstLine="709"/>
      <w:jc w:val="both"/>
    </w:pPr>
    <w:rPr>
      <w:sz w:val="28"/>
    </w:rPr>
  </w:style>
  <w:style w:type="paragraph" w:customStyle="1" w:styleId="a0">
    <w:name w:val="Стиль"/>
    <w:rsid w:val="00E958EA"/>
  </w:style>
  <w:style w:type="paragraph" w:styleId="BodyText">
    <w:name w:val="Body Text"/>
    <w:basedOn w:val="Normal"/>
    <w:rsid w:val="00E958EA"/>
    <w:pPr>
      <w:spacing w:after="120"/>
    </w:pPr>
  </w:style>
  <w:style w:type="paragraph" w:styleId="Header">
    <w:name w:val="header"/>
    <w:basedOn w:val="Normal"/>
    <w:rsid w:val="00E958EA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E958EA"/>
    <w:pPr>
      <w:tabs>
        <w:tab w:val="center" w:pos="4153"/>
        <w:tab w:val="right" w:pos="8306"/>
      </w:tabs>
    </w:pPr>
  </w:style>
  <w:style w:type="paragraph" w:styleId="BodyText2">
    <w:name w:val="Body Text 2"/>
    <w:basedOn w:val="Normal"/>
    <w:rsid w:val="00E958EA"/>
    <w:pPr>
      <w:jc w:val="center"/>
    </w:pPr>
  </w:style>
  <w:style w:type="paragraph" w:styleId="BodyText3">
    <w:name w:val="Body Text 3"/>
    <w:basedOn w:val="Normal"/>
    <w:rsid w:val="00E958EA"/>
    <w:pPr>
      <w:spacing w:line="288" w:lineRule="auto"/>
      <w:ind w:right="70"/>
      <w:jc w:val="center"/>
    </w:pPr>
    <w:rPr>
      <w:sz w:val="22"/>
    </w:rPr>
  </w:style>
  <w:style w:type="paragraph" w:customStyle="1" w:styleId="1">
    <w:name w:val="Обычный1"/>
    <w:rsid w:val="00E958EA"/>
    <w:pPr>
      <w:widowControl w:val="0"/>
    </w:pPr>
    <w:rPr>
      <w:rFonts w:ascii="Arial" w:hAnsi="Arial"/>
      <w:snapToGrid w:val="0"/>
      <w:sz w:val="22"/>
    </w:rPr>
  </w:style>
  <w:style w:type="paragraph" w:customStyle="1" w:styleId="a1">
    <w:name w:val="Название"/>
    <w:basedOn w:val="Normal"/>
    <w:qFormat/>
    <w:rsid w:val="00E958EA"/>
    <w:pPr>
      <w:jc w:val="center"/>
    </w:pPr>
    <w:rPr>
      <w:sz w:val="36"/>
      <w:szCs w:val="24"/>
    </w:rPr>
  </w:style>
  <w:style w:type="table" w:styleId="TableGrid">
    <w:name w:val="Table Grid"/>
    <w:basedOn w:val="TableNormal"/>
    <w:rsid w:val="00D837D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A82983"/>
  </w:style>
  <w:style w:type="paragraph" w:styleId="DocumentMap">
    <w:name w:val="Document Map"/>
    <w:basedOn w:val="Normal"/>
    <w:semiHidden/>
    <w:rsid w:val="00661290"/>
    <w:pPr>
      <w:shd w:val="clear" w:color="auto" w:fill="000080"/>
    </w:pPr>
    <w:rPr>
      <w:rFonts w:ascii="Tahoma" w:hAnsi="Tahoma" w:cs="Tahoma"/>
    </w:rPr>
  </w:style>
  <w:style w:type="paragraph" w:styleId="BodyTextIndent2">
    <w:name w:val="Body Text Indent 2"/>
    <w:basedOn w:val="Normal"/>
    <w:rsid w:val="000B4C76"/>
    <w:pPr>
      <w:spacing w:after="120" w:line="480" w:lineRule="auto"/>
      <w:ind w:left="283"/>
    </w:pPr>
  </w:style>
  <w:style w:type="paragraph" w:customStyle="1" w:styleId="10">
    <w:name w:val="заголовок 1"/>
    <w:basedOn w:val="Normal"/>
    <w:next w:val="Normal"/>
    <w:rsid w:val="00F119D2"/>
    <w:pPr>
      <w:keepNext/>
      <w:autoSpaceDE w:val="0"/>
      <w:autoSpaceDN w:val="0"/>
      <w:spacing w:line="500" w:lineRule="exact"/>
      <w:jc w:val="center"/>
    </w:pPr>
    <w:rPr>
      <w:sz w:val="28"/>
      <w:szCs w:val="28"/>
    </w:rPr>
  </w:style>
  <w:style w:type="paragraph" w:styleId="BodyTextIndent">
    <w:name w:val="Body Text Indent"/>
    <w:basedOn w:val="Normal"/>
    <w:rsid w:val="00F119D2"/>
    <w:pPr>
      <w:spacing w:after="120"/>
      <w:ind w:left="283"/>
    </w:pPr>
  </w:style>
  <w:style w:type="paragraph" w:styleId="Subtitle">
    <w:name w:val="Subtitle"/>
    <w:basedOn w:val="Normal"/>
    <w:qFormat/>
    <w:rsid w:val="00F119D2"/>
    <w:pPr>
      <w:autoSpaceDE w:val="0"/>
      <w:autoSpaceDN w:val="0"/>
      <w:jc w:val="center"/>
    </w:pPr>
    <w:rPr>
      <w:sz w:val="28"/>
      <w:szCs w:val="28"/>
    </w:rPr>
  </w:style>
  <w:style w:type="paragraph" w:styleId="BodyTextIndent3">
    <w:name w:val="Body Text Indent 3"/>
    <w:basedOn w:val="Normal"/>
    <w:rsid w:val="00F119D2"/>
    <w:pPr>
      <w:spacing w:after="120"/>
      <w:ind w:left="283"/>
    </w:pPr>
    <w:rPr>
      <w:sz w:val="16"/>
      <w:szCs w:val="16"/>
    </w:rPr>
  </w:style>
  <w:style w:type="paragraph" w:customStyle="1" w:styleId="2">
    <w:name w:val="заголовок 2"/>
    <w:basedOn w:val="Normal"/>
    <w:next w:val="Normal"/>
    <w:rsid w:val="00F119D2"/>
    <w:pPr>
      <w:keepNext/>
      <w:autoSpaceDE w:val="0"/>
      <w:autoSpaceDN w:val="0"/>
      <w:jc w:val="both"/>
    </w:pPr>
    <w:rPr>
      <w:sz w:val="28"/>
      <w:szCs w:val="28"/>
    </w:rPr>
  </w:style>
  <w:style w:type="paragraph" w:customStyle="1" w:styleId="4">
    <w:name w:val="заголовок 4"/>
    <w:basedOn w:val="Normal"/>
    <w:next w:val="Normal"/>
    <w:rsid w:val="00F119D2"/>
    <w:pPr>
      <w:keepNext/>
      <w:autoSpaceDE w:val="0"/>
      <w:autoSpaceDN w:val="0"/>
      <w:jc w:val="center"/>
    </w:pPr>
    <w:rPr>
      <w:szCs w:val="24"/>
    </w:rPr>
  </w:style>
  <w:style w:type="character" w:styleId="Strong">
    <w:name w:val="Strong"/>
    <w:qFormat/>
    <w:rsid w:val="00F119D2"/>
    <w:rPr>
      <w:b/>
      <w:bCs/>
    </w:rPr>
  </w:style>
  <w:style w:type="paragraph" w:customStyle="1" w:styleId="a2">
    <w:name w:val="Чертежный"/>
    <w:rsid w:val="00F119D2"/>
    <w:pPr>
      <w:jc w:val="both"/>
    </w:pPr>
    <w:rPr>
      <w:rFonts w:ascii="ISOCPEUR" w:hAnsi="ISOCPEUR"/>
      <w:i/>
      <w:sz w:val="28"/>
      <w:lang w:val="uk-UA"/>
    </w:rPr>
  </w:style>
  <w:style w:type="paragraph" w:styleId="Caption">
    <w:name w:val="caption"/>
    <w:basedOn w:val="Normal"/>
    <w:next w:val="Normal"/>
    <w:qFormat/>
    <w:rsid w:val="00F119D2"/>
    <w:rPr>
      <w:b/>
      <w:bCs/>
    </w:rPr>
  </w:style>
  <w:style w:type="paragraph" w:customStyle="1" w:styleId="12">
    <w:name w:val="Обычный + 12 пт"/>
    <w:aliases w:val="По центру"/>
    <w:basedOn w:val="Normal"/>
    <w:rsid w:val="00F119D2"/>
    <w:pPr>
      <w:jc w:val="center"/>
    </w:pPr>
    <w:rPr>
      <w:sz w:val="26"/>
      <w:szCs w:val="26"/>
    </w:rPr>
  </w:style>
  <w:style w:type="character" w:customStyle="1" w:styleId="apple-style-span">
    <w:name w:val="apple-style-span"/>
    <w:basedOn w:val="DefaultParagraphFont"/>
    <w:rsid w:val="00F119D2"/>
  </w:style>
  <w:style w:type="character" w:customStyle="1" w:styleId="PlainTextChar">
    <w:name w:val="Plain Text Char"/>
    <w:link w:val="PlainText"/>
    <w:semiHidden/>
    <w:locked/>
    <w:rsid w:val="00F119D2"/>
    <w:rPr>
      <w:rFonts w:ascii="Courier New" w:hAnsi="Courier New" w:cs="Courier New"/>
      <w:lang w:val="ru-RU" w:eastAsia="ru-RU" w:bidi="ar-SA"/>
    </w:rPr>
  </w:style>
  <w:style w:type="paragraph" w:styleId="PlainText">
    <w:name w:val="Plain Text"/>
    <w:basedOn w:val="Normal"/>
    <w:link w:val="PlainTextChar"/>
    <w:rsid w:val="00F119D2"/>
    <w:rPr>
      <w:rFonts w:ascii="Courier New" w:hAnsi="Courier New" w:cs="Courier New"/>
    </w:rPr>
  </w:style>
  <w:style w:type="table" w:styleId="TableWeb1">
    <w:name w:val="Table Web 1"/>
    <w:basedOn w:val="TableNormal"/>
    <w:rsid w:val="00F13AAB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F13AAB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rsid w:val="00FA735C"/>
    <w:rPr>
      <w:rFonts w:ascii="Segoe UI" w:hAnsi="Segoe UI"/>
      <w:sz w:val="18"/>
      <w:szCs w:val="18"/>
      <w:lang w:val="x-none" w:eastAsia="x-none"/>
    </w:rPr>
  </w:style>
  <w:style w:type="character" w:customStyle="1" w:styleId="BalloonTextChar">
    <w:name w:val="Balloon Text Char"/>
    <w:link w:val="BalloonText"/>
    <w:rsid w:val="00FA735C"/>
    <w:rPr>
      <w:rFonts w:ascii="Segoe UI" w:hAnsi="Segoe UI" w:cs="Segoe UI"/>
      <w:sz w:val="18"/>
      <w:szCs w:val="18"/>
    </w:rPr>
  </w:style>
  <w:style w:type="paragraph" w:customStyle="1" w:styleId="11">
    <w:name w:val="Стиль1"/>
    <w:basedOn w:val="Normal"/>
    <w:link w:val="13"/>
    <w:qFormat/>
    <w:rsid w:val="003C4465"/>
    <w:pPr>
      <w:spacing w:after="120" w:line="360" w:lineRule="auto"/>
      <w:jc w:val="both"/>
    </w:pPr>
    <w:rPr>
      <w:sz w:val="28"/>
      <w:szCs w:val="32"/>
    </w:rPr>
  </w:style>
  <w:style w:type="character" w:customStyle="1" w:styleId="13">
    <w:name w:val="Стиль1 Знак"/>
    <w:link w:val="11"/>
    <w:rsid w:val="003C4465"/>
    <w:rPr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9967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92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690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210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3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9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74C566-DDBA-4257-8101-350EE96EB7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6</Words>
  <Characters>381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одержание</vt:lpstr>
    </vt:vector>
  </TitlesOfParts>
  <Company>New Life</Company>
  <LinksUpToDate>false</LinksUpToDate>
  <CharactersWithSpaces>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одержание</dc:title>
  <dc:subject/>
  <dc:creator>Roofo</dc:creator>
  <cp:keywords/>
  <cp:lastModifiedBy>Aliaksei Hryhoryeu</cp:lastModifiedBy>
  <cp:revision>2</cp:revision>
  <cp:lastPrinted>2018-04-08T11:12:00Z</cp:lastPrinted>
  <dcterms:created xsi:type="dcterms:W3CDTF">2022-05-04T11:17:00Z</dcterms:created>
  <dcterms:modified xsi:type="dcterms:W3CDTF">2022-05-04T1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